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62" r:id="rId4"/>
    <p:sldId id="260" r:id="rId5"/>
    <p:sldId id="277" r:id="rId6"/>
    <p:sldId id="257" r:id="rId7"/>
    <p:sldId id="258" r:id="rId8"/>
    <p:sldId id="259" r:id="rId9"/>
    <p:sldId id="278" r:id="rId10"/>
    <p:sldId id="263" r:id="rId11"/>
    <p:sldId id="273" r:id="rId12"/>
    <p:sldId id="274" r:id="rId13"/>
    <p:sldId id="275" r:id="rId14"/>
    <p:sldId id="276" r:id="rId15"/>
    <p:sldId id="264" r:id="rId16"/>
    <p:sldId id="265" r:id="rId17"/>
    <p:sldId id="266" r:id="rId18"/>
    <p:sldId id="268" r:id="rId19"/>
    <p:sldId id="269" r:id="rId20"/>
    <p:sldId id="271" r:id="rId21"/>
    <p:sldId id="270" r:id="rId22"/>
    <p:sldId id="272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284" y="-27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2/1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2/1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2/1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2/1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2/1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2/19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2/19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2/19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2/19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2/19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12/19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3EA815-EA65-4574-BCEF-FEBEBE6A66D4}" type="datetimeFigureOut">
              <a:rPr lang="en-US" smtClean="0"/>
              <a:pPr/>
              <a:t>12/1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860032" y="1628800"/>
            <a:ext cx="21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851920" y="2852936"/>
            <a:ext cx="360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z</a:t>
            </a:r>
            <a:endParaRPr lang="en-US" sz="3200" dirty="0"/>
          </a:p>
        </p:txBody>
      </p:sp>
      <p:sp>
        <p:nvSpPr>
          <p:cNvPr id="18" name="TextBox 17"/>
          <p:cNvSpPr txBox="1"/>
          <p:nvPr/>
        </p:nvSpPr>
        <p:spPr>
          <a:xfrm>
            <a:off x="4860032" y="2708920"/>
            <a:ext cx="360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u</a:t>
            </a:r>
            <a:endParaRPr lang="en-US" sz="3200" dirty="0"/>
          </a:p>
        </p:txBody>
      </p:sp>
      <p:sp>
        <p:nvSpPr>
          <p:cNvPr id="19" name="TextBox 18"/>
          <p:cNvSpPr txBox="1"/>
          <p:nvPr/>
        </p:nvSpPr>
        <p:spPr>
          <a:xfrm>
            <a:off x="3563888" y="1916832"/>
            <a:ext cx="360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v</a:t>
            </a:r>
            <a:endParaRPr lang="en-US" sz="3200" dirty="0"/>
          </a:p>
        </p:txBody>
      </p:sp>
      <p:sp>
        <p:nvSpPr>
          <p:cNvPr id="20" name="TextBox 19"/>
          <p:cNvSpPr txBox="1"/>
          <p:nvPr/>
        </p:nvSpPr>
        <p:spPr>
          <a:xfrm>
            <a:off x="4644008" y="1764105"/>
            <a:ext cx="360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c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6"/>
          <p:cNvSpPr/>
          <p:nvPr/>
        </p:nvSpPr>
        <p:spPr>
          <a:xfrm>
            <a:off x="3915052" y="1855433"/>
            <a:ext cx="2476870" cy="2059619"/>
          </a:xfrm>
          <a:custGeom>
            <a:avLst/>
            <a:gdLst>
              <a:gd name="connsiteX0" fmla="*/ 0 w 2476870"/>
              <a:gd name="connsiteY0" fmla="*/ 275208 h 2059619"/>
              <a:gd name="connsiteX1" fmla="*/ 292964 w 2476870"/>
              <a:gd name="connsiteY1" fmla="*/ 1145219 h 2059619"/>
              <a:gd name="connsiteX2" fmla="*/ 568171 w 2476870"/>
              <a:gd name="connsiteY2" fmla="*/ 2059619 h 2059619"/>
              <a:gd name="connsiteX3" fmla="*/ 1464816 w 2476870"/>
              <a:gd name="connsiteY3" fmla="*/ 1926454 h 2059619"/>
              <a:gd name="connsiteX4" fmla="*/ 2476870 w 2476870"/>
              <a:gd name="connsiteY4" fmla="*/ 1899821 h 2059619"/>
              <a:gd name="connsiteX5" fmla="*/ 2370338 w 2476870"/>
              <a:gd name="connsiteY5" fmla="*/ 887767 h 2059619"/>
              <a:gd name="connsiteX6" fmla="*/ 2246051 w 2476870"/>
              <a:gd name="connsiteY6" fmla="*/ 0 h 2059619"/>
              <a:gd name="connsiteX7" fmla="*/ 1136342 w 2476870"/>
              <a:gd name="connsiteY7" fmla="*/ 71021 h 2059619"/>
              <a:gd name="connsiteX8" fmla="*/ 0 w 2476870"/>
              <a:gd name="connsiteY8" fmla="*/ 275208 h 20596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476870" h="2059619">
                <a:moveTo>
                  <a:pt x="0" y="275208"/>
                </a:moveTo>
                <a:lnTo>
                  <a:pt x="292964" y="1145219"/>
                </a:lnTo>
                <a:lnTo>
                  <a:pt x="568171" y="2059619"/>
                </a:lnTo>
                <a:lnTo>
                  <a:pt x="1464816" y="1926454"/>
                </a:lnTo>
                <a:lnTo>
                  <a:pt x="2476870" y="1899821"/>
                </a:lnTo>
                <a:lnTo>
                  <a:pt x="2370338" y="887767"/>
                </a:lnTo>
                <a:lnTo>
                  <a:pt x="2246051" y="0"/>
                </a:lnTo>
                <a:lnTo>
                  <a:pt x="1136342" y="71021"/>
                </a:lnTo>
                <a:lnTo>
                  <a:pt x="0" y="275208"/>
                </a:lnTo>
                <a:close/>
              </a:path>
            </a:pathLst>
          </a:cu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sdnu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860032" y="1628800"/>
            <a:ext cx="21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mentum balance in u dir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ly consider advection of velocity component in the local grid direc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11175" y="3357563"/>
          <a:ext cx="7459663" cy="2474912"/>
        </p:xfrm>
        <a:graphic>
          <a:graphicData uri="http://schemas.openxmlformats.org/presentationml/2006/ole">
            <p:oleObj spid="_x0000_s30722" name="Equation" r:id="rId3" imgW="3288960" imgH="1091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ity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ultiply continuity equation with </a:t>
            </a:r>
            <a:r>
              <a:rPr lang="en-US" dirty="0" smtClean="0"/>
              <a:t>u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899592" y="1916832"/>
          <a:ext cx="4500562" cy="1163638"/>
        </p:xfrm>
        <a:graphic>
          <a:graphicData uri="http://schemas.openxmlformats.org/presentationml/2006/ole">
            <p:oleObj spid="_x0000_s31746" name="Equation" r:id="rId3" imgW="1523880" imgH="393480" progId="Equation.DSMT4">
              <p:embed/>
            </p:oleObj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558800" y="4221163"/>
          <a:ext cx="5276850" cy="1185862"/>
        </p:xfrm>
        <a:graphic>
          <a:graphicData uri="http://schemas.openxmlformats.org/presentationml/2006/ole">
            <p:oleObj spid="_x0000_s31747" name="Equation" r:id="rId4" imgW="17524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btract continuity eq. times u from momentum equation and divide by </a:t>
            </a:r>
            <a:r>
              <a:rPr lang="en-US" i="1" dirty="0" smtClean="0"/>
              <a:t>V</a:t>
            </a:r>
            <a:endParaRPr lang="en-US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683568" y="2786360"/>
          <a:ext cx="5971146" cy="3234928"/>
        </p:xfrm>
        <a:graphic>
          <a:graphicData uri="http://schemas.openxmlformats.org/presentationml/2006/ole">
            <p:oleObj spid="_x0000_s32770" name="Equation" r:id="rId3" imgW="2577960" imgH="1396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d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o around the cell centered at u-point</a:t>
            </a:r>
          </a:p>
          <a:p>
            <a:r>
              <a:rPr lang="en-US" dirty="0" smtClean="0"/>
              <a:t>Compute q across cell boundary by averaging </a:t>
            </a:r>
            <a:r>
              <a:rPr lang="en-US" dirty="0" err="1" smtClean="0"/>
              <a:t>qx</a:t>
            </a:r>
            <a:r>
              <a:rPr lang="en-US" dirty="0" smtClean="0"/>
              <a:t> resp. </a:t>
            </a:r>
            <a:r>
              <a:rPr lang="en-US" dirty="0" err="1" smtClean="0"/>
              <a:t>qy</a:t>
            </a:r>
            <a:r>
              <a:rPr lang="en-US" dirty="0" smtClean="0"/>
              <a:t> </a:t>
            </a:r>
          </a:p>
          <a:p>
            <a:r>
              <a:rPr lang="en-US" dirty="0" smtClean="0"/>
              <a:t>If q is inward </a:t>
            </a:r>
          </a:p>
          <a:p>
            <a:pPr lvl="1"/>
            <a:r>
              <a:rPr lang="en-US" dirty="0" smtClean="0"/>
              <a:t>Compute Q</a:t>
            </a:r>
            <a:r>
              <a:rPr lang="en-US" baseline="-25000" dirty="0" smtClean="0"/>
              <a:t>in</a:t>
            </a:r>
            <a:r>
              <a:rPr lang="en-US" dirty="0" smtClean="0"/>
              <a:t> by multiplying with </a:t>
            </a:r>
            <a:r>
              <a:rPr lang="en-US" dirty="0" err="1" smtClean="0"/>
              <a:t>dnz</a:t>
            </a:r>
            <a:r>
              <a:rPr lang="en-US" dirty="0" smtClean="0"/>
              <a:t> </a:t>
            </a:r>
            <a:r>
              <a:rPr lang="en-US" dirty="0" err="1" smtClean="0"/>
              <a:t>resp</a:t>
            </a:r>
            <a:r>
              <a:rPr lang="en-US" dirty="0" smtClean="0"/>
              <a:t> </a:t>
            </a:r>
            <a:r>
              <a:rPr lang="en-US" dirty="0" err="1" smtClean="0"/>
              <a:t>dsc</a:t>
            </a:r>
            <a:endParaRPr lang="en-US" dirty="0" smtClean="0"/>
          </a:p>
          <a:p>
            <a:pPr lvl="1"/>
            <a:r>
              <a:rPr lang="en-US" dirty="0" smtClean="0"/>
              <a:t>Compute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in</a:t>
            </a:r>
            <a:r>
              <a:rPr lang="en-US" dirty="0" smtClean="0"/>
              <a:t> as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dd </a:t>
            </a:r>
            <a:r>
              <a:rPr lang="en-US" dirty="0" smtClean="0"/>
              <a:t>Q</a:t>
            </a:r>
            <a:r>
              <a:rPr lang="en-US" baseline="-25000" dirty="0" smtClean="0"/>
              <a:t>in </a:t>
            </a:r>
            <a:r>
              <a:rPr lang="en-US" dirty="0" smtClean="0"/>
              <a:t>(</a:t>
            </a:r>
            <a:r>
              <a:rPr lang="en-US" dirty="0" err="1" smtClean="0"/>
              <a:t>u</a:t>
            </a:r>
            <a:r>
              <a:rPr lang="en-US" baseline="-25000" dirty="0" err="1" smtClean="0"/>
              <a:t>in</a:t>
            </a:r>
            <a:r>
              <a:rPr lang="en-US" baseline="-25000" dirty="0" smtClean="0"/>
              <a:t> </a:t>
            </a:r>
            <a:r>
              <a:rPr lang="en-US" dirty="0" smtClean="0"/>
              <a:t>–u) to advection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51919" y="4437112"/>
          <a:ext cx="2976331" cy="1224136"/>
        </p:xfrm>
        <a:graphic>
          <a:graphicData uri="http://schemas.openxmlformats.org/presentationml/2006/ole">
            <p:oleObj spid="_x0000_s33794" name="Equation" r:id="rId3" imgW="1574640" imgH="647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6"/>
          <p:cNvSpPr/>
          <p:nvPr/>
        </p:nvSpPr>
        <p:spPr>
          <a:xfrm>
            <a:off x="2767868" y="1916833"/>
            <a:ext cx="2596220" cy="2264551"/>
          </a:xfrm>
          <a:custGeom>
            <a:avLst/>
            <a:gdLst>
              <a:gd name="connsiteX0" fmla="*/ 0 w 2476870"/>
              <a:gd name="connsiteY0" fmla="*/ 275208 h 2059619"/>
              <a:gd name="connsiteX1" fmla="*/ 292964 w 2476870"/>
              <a:gd name="connsiteY1" fmla="*/ 1145219 h 2059619"/>
              <a:gd name="connsiteX2" fmla="*/ 568171 w 2476870"/>
              <a:gd name="connsiteY2" fmla="*/ 2059619 h 2059619"/>
              <a:gd name="connsiteX3" fmla="*/ 1464816 w 2476870"/>
              <a:gd name="connsiteY3" fmla="*/ 1926454 h 2059619"/>
              <a:gd name="connsiteX4" fmla="*/ 2476870 w 2476870"/>
              <a:gd name="connsiteY4" fmla="*/ 1899821 h 2059619"/>
              <a:gd name="connsiteX5" fmla="*/ 2370338 w 2476870"/>
              <a:gd name="connsiteY5" fmla="*/ 887767 h 2059619"/>
              <a:gd name="connsiteX6" fmla="*/ 2246051 w 2476870"/>
              <a:gd name="connsiteY6" fmla="*/ 0 h 2059619"/>
              <a:gd name="connsiteX7" fmla="*/ 1136342 w 2476870"/>
              <a:gd name="connsiteY7" fmla="*/ 71021 h 2059619"/>
              <a:gd name="connsiteX8" fmla="*/ 0 w 2476870"/>
              <a:gd name="connsiteY8" fmla="*/ 275208 h 2059619"/>
              <a:gd name="connsiteX0" fmla="*/ 0 w 2476870"/>
              <a:gd name="connsiteY0" fmla="*/ 213809 h 1998220"/>
              <a:gd name="connsiteX1" fmla="*/ 292964 w 2476870"/>
              <a:gd name="connsiteY1" fmla="*/ 1083820 h 1998220"/>
              <a:gd name="connsiteX2" fmla="*/ 568171 w 2476870"/>
              <a:gd name="connsiteY2" fmla="*/ 1998220 h 1998220"/>
              <a:gd name="connsiteX3" fmla="*/ 1464816 w 2476870"/>
              <a:gd name="connsiteY3" fmla="*/ 1865055 h 1998220"/>
              <a:gd name="connsiteX4" fmla="*/ 2476870 w 2476870"/>
              <a:gd name="connsiteY4" fmla="*/ 1838422 h 1998220"/>
              <a:gd name="connsiteX5" fmla="*/ 2370338 w 2476870"/>
              <a:gd name="connsiteY5" fmla="*/ 826368 h 1998220"/>
              <a:gd name="connsiteX6" fmla="*/ 2188838 w 2476870"/>
              <a:gd name="connsiteY6" fmla="*/ 0 h 1998220"/>
              <a:gd name="connsiteX7" fmla="*/ 1136342 w 2476870"/>
              <a:gd name="connsiteY7" fmla="*/ 9622 h 1998220"/>
              <a:gd name="connsiteX8" fmla="*/ 0 w 2476870"/>
              <a:gd name="connsiteY8" fmla="*/ 213809 h 1998220"/>
              <a:gd name="connsiteX0" fmla="*/ 0 w 2476870"/>
              <a:gd name="connsiteY0" fmla="*/ 213809 h 1998220"/>
              <a:gd name="connsiteX1" fmla="*/ 292964 w 2476870"/>
              <a:gd name="connsiteY1" fmla="*/ 1083820 h 1998220"/>
              <a:gd name="connsiteX2" fmla="*/ 568171 w 2476870"/>
              <a:gd name="connsiteY2" fmla="*/ 1998220 h 1998220"/>
              <a:gd name="connsiteX3" fmla="*/ 1464816 w 2476870"/>
              <a:gd name="connsiteY3" fmla="*/ 1865055 h 1998220"/>
              <a:gd name="connsiteX4" fmla="*/ 2476870 w 2476870"/>
              <a:gd name="connsiteY4" fmla="*/ 1838422 h 1998220"/>
              <a:gd name="connsiteX5" fmla="*/ 2332854 w 2476870"/>
              <a:gd name="connsiteY5" fmla="*/ 936103 h 1998220"/>
              <a:gd name="connsiteX6" fmla="*/ 2188838 w 2476870"/>
              <a:gd name="connsiteY6" fmla="*/ 0 h 1998220"/>
              <a:gd name="connsiteX7" fmla="*/ 1136342 w 2476870"/>
              <a:gd name="connsiteY7" fmla="*/ 9622 h 1998220"/>
              <a:gd name="connsiteX8" fmla="*/ 0 w 2476870"/>
              <a:gd name="connsiteY8" fmla="*/ 213809 h 1998220"/>
              <a:gd name="connsiteX0" fmla="*/ 0 w 2476870"/>
              <a:gd name="connsiteY0" fmla="*/ 213809 h 1998220"/>
              <a:gd name="connsiteX1" fmla="*/ 292964 w 2476870"/>
              <a:gd name="connsiteY1" fmla="*/ 1083820 h 1998220"/>
              <a:gd name="connsiteX2" fmla="*/ 568171 w 2476870"/>
              <a:gd name="connsiteY2" fmla="*/ 1998220 h 1998220"/>
              <a:gd name="connsiteX3" fmla="*/ 1464816 w 2476870"/>
              <a:gd name="connsiteY3" fmla="*/ 1865055 h 1998220"/>
              <a:gd name="connsiteX4" fmla="*/ 2476870 w 2476870"/>
              <a:gd name="connsiteY4" fmla="*/ 1838422 h 1998220"/>
              <a:gd name="connsiteX5" fmla="*/ 2332854 w 2476870"/>
              <a:gd name="connsiteY5" fmla="*/ 936103 h 1998220"/>
              <a:gd name="connsiteX6" fmla="*/ 2188838 w 2476870"/>
              <a:gd name="connsiteY6" fmla="*/ 0 h 1998220"/>
              <a:gd name="connsiteX7" fmla="*/ 1036710 w 2476870"/>
              <a:gd name="connsiteY7" fmla="*/ 216023 h 1998220"/>
              <a:gd name="connsiteX8" fmla="*/ 0 w 2476870"/>
              <a:gd name="connsiteY8" fmla="*/ 213809 h 1998220"/>
              <a:gd name="connsiteX0" fmla="*/ 0 w 2596220"/>
              <a:gd name="connsiteY0" fmla="*/ 619967 h 1998220"/>
              <a:gd name="connsiteX1" fmla="*/ 412314 w 2596220"/>
              <a:gd name="connsiteY1" fmla="*/ 1083820 h 1998220"/>
              <a:gd name="connsiteX2" fmla="*/ 687521 w 2596220"/>
              <a:gd name="connsiteY2" fmla="*/ 1998220 h 1998220"/>
              <a:gd name="connsiteX3" fmla="*/ 1584166 w 2596220"/>
              <a:gd name="connsiteY3" fmla="*/ 1865055 h 1998220"/>
              <a:gd name="connsiteX4" fmla="*/ 2596220 w 2596220"/>
              <a:gd name="connsiteY4" fmla="*/ 1838422 h 1998220"/>
              <a:gd name="connsiteX5" fmla="*/ 2452204 w 2596220"/>
              <a:gd name="connsiteY5" fmla="*/ 936103 h 1998220"/>
              <a:gd name="connsiteX6" fmla="*/ 2308188 w 2596220"/>
              <a:gd name="connsiteY6" fmla="*/ 0 h 1998220"/>
              <a:gd name="connsiteX7" fmla="*/ 1156060 w 2596220"/>
              <a:gd name="connsiteY7" fmla="*/ 216023 h 1998220"/>
              <a:gd name="connsiteX8" fmla="*/ 0 w 2596220"/>
              <a:gd name="connsiteY8" fmla="*/ 619967 h 1998220"/>
              <a:gd name="connsiteX0" fmla="*/ 0 w 2596220"/>
              <a:gd name="connsiteY0" fmla="*/ 619967 h 1998220"/>
              <a:gd name="connsiteX1" fmla="*/ 421191 w 2596220"/>
              <a:gd name="connsiteY1" fmla="*/ 1394539 h 1998220"/>
              <a:gd name="connsiteX2" fmla="*/ 687521 w 2596220"/>
              <a:gd name="connsiteY2" fmla="*/ 1998220 h 1998220"/>
              <a:gd name="connsiteX3" fmla="*/ 1584166 w 2596220"/>
              <a:gd name="connsiteY3" fmla="*/ 1865055 h 1998220"/>
              <a:gd name="connsiteX4" fmla="*/ 2596220 w 2596220"/>
              <a:gd name="connsiteY4" fmla="*/ 1838422 h 1998220"/>
              <a:gd name="connsiteX5" fmla="*/ 2452204 w 2596220"/>
              <a:gd name="connsiteY5" fmla="*/ 936103 h 1998220"/>
              <a:gd name="connsiteX6" fmla="*/ 2308188 w 2596220"/>
              <a:gd name="connsiteY6" fmla="*/ 0 h 1998220"/>
              <a:gd name="connsiteX7" fmla="*/ 1156060 w 2596220"/>
              <a:gd name="connsiteY7" fmla="*/ 216023 h 1998220"/>
              <a:gd name="connsiteX8" fmla="*/ 0 w 2596220"/>
              <a:gd name="connsiteY8" fmla="*/ 619967 h 1998220"/>
              <a:gd name="connsiteX0" fmla="*/ 0 w 2596220"/>
              <a:gd name="connsiteY0" fmla="*/ 619967 h 2264551"/>
              <a:gd name="connsiteX1" fmla="*/ 421191 w 2596220"/>
              <a:gd name="connsiteY1" fmla="*/ 1394539 h 2264551"/>
              <a:gd name="connsiteX2" fmla="*/ 856196 w 2596220"/>
              <a:gd name="connsiteY2" fmla="*/ 2264551 h 2264551"/>
              <a:gd name="connsiteX3" fmla="*/ 1584166 w 2596220"/>
              <a:gd name="connsiteY3" fmla="*/ 1865055 h 2264551"/>
              <a:gd name="connsiteX4" fmla="*/ 2596220 w 2596220"/>
              <a:gd name="connsiteY4" fmla="*/ 1838422 h 2264551"/>
              <a:gd name="connsiteX5" fmla="*/ 2452204 w 2596220"/>
              <a:gd name="connsiteY5" fmla="*/ 936103 h 2264551"/>
              <a:gd name="connsiteX6" fmla="*/ 2308188 w 2596220"/>
              <a:gd name="connsiteY6" fmla="*/ 0 h 2264551"/>
              <a:gd name="connsiteX7" fmla="*/ 1156060 w 2596220"/>
              <a:gd name="connsiteY7" fmla="*/ 216023 h 2264551"/>
              <a:gd name="connsiteX8" fmla="*/ 0 w 2596220"/>
              <a:gd name="connsiteY8" fmla="*/ 619967 h 2264551"/>
              <a:gd name="connsiteX0" fmla="*/ 0 w 2596220"/>
              <a:gd name="connsiteY0" fmla="*/ 619967 h 2264551"/>
              <a:gd name="connsiteX1" fmla="*/ 421191 w 2596220"/>
              <a:gd name="connsiteY1" fmla="*/ 1394539 h 2264551"/>
              <a:gd name="connsiteX2" fmla="*/ 856196 w 2596220"/>
              <a:gd name="connsiteY2" fmla="*/ 2264551 h 2264551"/>
              <a:gd name="connsiteX3" fmla="*/ 1699576 w 2596220"/>
              <a:gd name="connsiteY3" fmla="*/ 1944954 h 2264551"/>
              <a:gd name="connsiteX4" fmla="*/ 2596220 w 2596220"/>
              <a:gd name="connsiteY4" fmla="*/ 1838422 h 2264551"/>
              <a:gd name="connsiteX5" fmla="*/ 2452204 w 2596220"/>
              <a:gd name="connsiteY5" fmla="*/ 936103 h 2264551"/>
              <a:gd name="connsiteX6" fmla="*/ 2308188 w 2596220"/>
              <a:gd name="connsiteY6" fmla="*/ 0 h 2264551"/>
              <a:gd name="connsiteX7" fmla="*/ 1156060 w 2596220"/>
              <a:gd name="connsiteY7" fmla="*/ 216023 h 2264551"/>
              <a:gd name="connsiteX8" fmla="*/ 0 w 2596220"/>
              <a:gd name="connsiteY8" fmla="*/ 619967 h 22645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96220" h="2264551">
                <a:moveTo>
                  <a:pt x="0" y="619967"/>
                </a:moveTo>
                <a:lnTo>
                  <a:pt x="421191" y="1394539"/>
                </a:lnTo>
                <a:lnTo>
                  <a:pt x="856196" y="2264551"/>
                </a:lnTo>
                <a:lnTo>
                  <a:pt x="1699576" y="1944954"/>
                </a:lnTo>
                <a:lnTo>
                  <a:pt x="2596220" y="1838422"/>
                </a:lnTo>
                <a:lnTo>
                  <a:pt x="2452204" y="936103"/>
                </a:lnTo>
                <a:lnTo>
                  <a:pt x="2308188" y="0"/>
                </a:lnTo>
                <a:lnTo>
                  <a:pt x="1156060" y="216023"/>
                </a:lnTo>
                <a:lnTo>
                  <a:pt x="0" y="619967"/>
                </a:lnTo>
                <a:close/>
              </a:path>
            </a:pathLst>
          </a:cu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sdnz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6"/>
          <p:cNvSpPr/>
          <p:nvPr/>
        </p:nvSpPr>
        <p:spPr>
          <a:xfrm>
            <a:off x="2378237" y="954841"/>
            <a:ext cx="2841835" cy="2326694"/>
          </a:xfrm>
          <a:custGeom>
            <a:avLst/>
            <a:gdLst>
              <a:gd name="connsiteX0" fmla="*/ 0 w 2476870"/>
              <a:gd name="connsiteY0" fmla="*/ 275208 h 2059619"/>
              <a:gd name="connsiteX1" fmla="*/ 292964 w 2476870"/>
              <a:gd name="connsiteY1" fmla="*/ 1145219 h 2059619"/>
              <a:gd name="connsiteX2" fmla="*/ 568171 w 2476870"/>
              <a:gd name="connsiteY2" fmla="*/ 2059619 h 2059619"/>
              <a:gd name="connsiteX3" fmla="*/ 1464816 w 2476870"/>
              <a:gd name="connsiteY3" fmla="*/ 1926454 h 2059619"/>
              <a:gd name="connsiteX4" fmla="*/ 2476870 w 2476870"/>
              <a:gd name="connsiteY4" fmla="*/ 1899821 h 2059619"/>
              <a:gd name="connsiteX5" fmla="*/ 2370338 w 2476870"/>
              <a:gd name="connsiteY5" fmla="*/ 887767 h 2059619"/>
              <a:gd name="connsiteX6" fmla="*/ 2246051 w 2476870"/>
              <a:gd name="connsiteY6" fmla="*/ 0 h 2059619"/>
              <a:gd name="connsiteX7" fmla="*/ 1136342 w 2476870"/>
              <a:gd name="connsiteY7" fmla="*/ 71021 h 2059619"/>
              <a:gd name="connsiteX8" fmla="*/ 0 w 2476870"/>
              <a:gd name="connsiteY8" fmla="*/ 275208 h 2059619"/>
              <a:gd name="connsiteX0" fmla="*/ 0 w 2476870"/>
              <a:gd name="connsiteY0" fmla="*/ 213809 h 1998220"/>
              <a:gd name="connsiteX1" fmla="*/ 292964 w 2476870"/>
              <a:gd name="connsiteY1" fmla="*/ 1083820 h 1998220"/>
              <a:gd name="connsiteX2" fmla="*/ 568171 w 2476870"/>
              <a:gd name="connsiteY2" fmla="*/ 1998220 h 1998220"/>
              <a:gd name="connsiteX3" fmla="*/ 1464816 w 2476870"/>
              <a:gd name="connsiteY3" fmla="*/ 1865055 h 1998220"/>
              <a:gd name="connsiteX4" fmla="*/ 2476870 w 2476870"/>
              <a:gd name="connsiteY4" fmla="*/ 1838422 h 1998220"/>
              <a:gd name="connsiteX5" fmla="*/ 2370338 w 2476870"/>
              <a:gd name="connsiteY5" fmla="*/ 826368 h 1998220"/>
              <a:gd name="connsiteX6" fmla="*/ 2188838 w 2476870"/>
              <a:gd name="connsiteY6" fmla="*/ 0 h 1998220"/>
              <a:gd name="connsiteX7" fmla="*/ 1136342 w 2476870"/>
              <a:gd name="connsiteY7" fmla="*/ 9622 h 1998220"/>
              <a:gd name="connsiteX8" fmla="*/ 0 w 2476870"/>
              <a:gd name="connsiteY8" fmla="*/ 213809 h 1998220"/>
              <a:gd name="connsiteX0" fmla="*/ 0 w 2476870"/>
              <a:gd name="connsiteY0" fmla="*/ 213809 h 1998220"/>
              <a:gd name="connsiteX1" fmla="*/ 292964 w 2476870"/>
              <a:gd name="connsiteY1" fmla="*/ 1083820 h 1998220"/>
              <a:gd name="connsiteX2" fmla="*/ 568171 w 2476870"/>
              <a:gd name="connsiteY2" fmla="*/ 1998220 h 1998220"/>
              <a:gd name="connsiteX3" fmla="*/ 1464816 w 2476870"/>
              <a:gd name="connsiteY3" fmla="*/ 1865055 h 1998220"/>
              <a:gd name="connsiteX4" fmla="*/ 2476870 w 2476870"/>
              <a:gd name="connsiteY4" fmla="*/ 1838422 h 1998220"/>
              <a:gd name="connsiteX5" fmla="*/ 2332854 w 2476870"/>
              <a:gd name="connsiteY5" fmla="*/ 936103 h 1998220"/>
              <a:gd name="connsiteX6" fmla="*/ 2188838 w 2476870"/>
              <a:gd name="connsiteY6" fmla="*/ 0 h 1998220"/>
              <a:gd name="connsiteX7" fmla="*/ 1136342 w 2476870"/>
              <a:gd name="connsiteY7" fmla="*/ 9622 h 1998220"/>
              <a:gd name="connsiteX8" fmla="*/ 0 w 2476870"/>
              <a:gd name="connsiteY8" fmla="*/ 213809 h 1998220"/>
              <a:gd name="connsiteX0" fmla="*/ 0 w 2476870"/>
              <a:gd name="connsiteY0" fmla="*/ 213809 h 1998220"/>
              <a:gd name="connsiteX1" fmla="*/ 292964 w 2476870"/>
              <a:gd name="connsiteY1" fmla="*/ 1083820 h 1998220"/>
              <a:gd name="connsiteX2" fmla="*/ 568171 w 2476870"/>
              <a:gd name="connsiteY2" fmla="*/ 1998220 h 1998220"/>
              <a:gd name="connsiteX3" fmla="*/ 1464816 w 2476870"/>
              <a:gd name="connsiteY3" fmla="*/ 1865055 h 1998220"/>
              <a:gd name="connsiteX4" fmla="*/ 2476870 w 2476870"/>
              <a:gd name="connsiteY4" fmla="*/ 1838422 h 1998220"/>
              <a:gd name="connsiteX5" fmla="*/ 2332854 w 2476870"/>
              <a:gd name="connsiteY5" fmla="*/ 936103 h 1998220"/>
              <a:gd name="connsiteX6" fmla="*/ 2188838 w 2476870"/>
              <a:gd name="connsiteY6" fmla="*/ 0 h 1998220"/>
              <a:gd name="connsiteX7" fmla="*/ 1036710 w 2476870"/>
              <a:gd name="connsiteY7" fmla="*/ 216023 h 1998220"/>
              <a:gd name="connsiteX8" fmla="*/ 0 w 2476870"/>
              <a:gd name="connsiteY8" fmla="*/ 213809 h 1998220"/>
              <a:gd name="connsiteX0" fmla="*/ 0 w 2596220"/>
              <a:gd name="connsiteY0" fmla="*/ 619967 h 1998220"/>
              <a:gd name="connsiteX1" fmla="*/ 412314 w 2596220"/>
              <a:gd name="connsiteY1" fmla="*/ 1083820 h 1998220"/>
              <a:gd name="connsiteX2" fmla="*/ 687521 w 2596220"/>
              <a:gd name="connsiteY2" fmla="*/ 1998220 h 1998220"/>
              <a:gd name="connsiteX3" fmla="*/ 1584166 w 2596220"/>
              <a:gd name="connsiteY3" fmla="*/ 1865055 h 1998220"/>
              <a:gd name="connsiteX4" fmla="*/ 2596220 w 2596220"/>
              <a:gd name="connsiteY4" fmla="*/ 1838422 h 1998220"/>
              <a:gd name="connsiteX5" fmla="*/ 2452204 w 2596220"/>
              <a:gd name="connsiteY5" fmla="*/ 936103 h 1998220"/>
              <a:gd name="connsiteX6" fmla="*/ 2308188 w 2596220"/>
              <a:gd name="connsiteY6" fmla="*/ 0 h 1998220"/>
              <a:gd name="connsiteX7" fmla="*/ 1156060 w 2596220"/>
              <a:gd name="connsiteY7" fmla="*/ 216023 h 1998220"/>
              <a:gd name="connsiteX8" fmla="*/ 0 w 2596220"/>
              <a:gd name="connsiteY8" fmla="*/ 619967 h 1998220"/>
              <a:gd name="connsiteX0" fmla="*/ 0 w 2596220"/>
              <a:gd name="connsiteY0" fmla="*/ 619967 h 1998220"/>
              <a:gd name="connsiteX1" fmla="*/ 421191 w 2596220"/>
              <a:gd name="connsiteY1" fmla="*/ 1394539 h 1998220"/>
              <a:gd name="connsiteX2" fmla="*/ 687521 w 2596220"/>
              <a:gd name="connsiteY2" fmla="*/ 1998220 h 1998220"/>
              <a:gd name="connsiteX3" fmla="*/ 1584166 w 2596220"/>
              <a:gd name="connsiteY3" fmla="*/ 1865055 h 1998220"/>
              <a:gd name="connsiteX4" fmla="*/ 2596220 w 2596220"/>
              <a:gd name="connsiteY4" fmla="*/ 1838422 h 1998220"/>
              <a:gd name="connsiteX5" fmla="*/ 2452204 w 2596220"/>
              <a:gd name="connsiteY5" fmla="*/ 936103 h 1998220"/>
              <a:gd name="connsiteX6" fmla="*/ 2308188 w 2596220"/>
              <a:gd name="connsiteY6" fmla="*/ 0 h 1998220"/>
              <a:gd name="connsiteX7" fmla="*/ 1156060 w 2596220"/>
              <a:gd name="connsiteY7" fmla="*/ 216023 h 1998220"/>
              <a:gd name="connsiteX8" fmla="*/ 0 w 2596220"/>
              <a:gd name="connsiteY8" fmla="*/ 619967 h 1998220"/>
              <a:gd name="connsiteX0" fmla="*/ 0 w 2596220"/>
              <a:gd name="connsiteY0" fmla="*/ 619967 h 2264551"/>
              <a:gd name="connsiteX1" fmla="*/ 421191 w 2596220"/>
              <a:gd name="connsiteY1" fmla="*/ 1394539 h 2264551"/>
              <a:gd name="connsiteX2" fmla="*/ 856196 w 2596220"/>
              <a:gd name="connsiteY2" fmla="*/ 2264551 h 2264551"/>
              <a:gd name="connsiteX3" fmla="*/ 1584166 w 2596220"/>
              <a:gd name="connsiteY3" fmla="*/ 1865055 h 2264551"/>
              <a:gd name="connsiteX4" fmla="*/ 2596220 w 2596220"/>
              <a:gd name="connsiteY4" fmla="*/ 1838422 h 2264551"/>
              <a:gd name="connsiteX5" fmla="*/ 2452204 w 2596220"/>
              <a:gd name="connsiteY5" fmla="*/ 936103 h 2264551"/>
              <a:gd name="connsiteX6" fmla="*/ 2308188 w 2596220"/>
              <a:gd name="connsiteY6" fmla="*/ 0 h 2264551"/>
              <a:gd name="connsiteX7" fmla="*/ 1156060 w 2596220"/>
              <a:gd name="connsiteY7" fmla="*/ 216023 h 2264551"/>
              <a:gd name="connsiteX8" fmla="*/ 0 w 2596220"/>
              <a:gd name="connsiteY8" fmla="*/ 619967 h 2264551"/>
              <a:gd name="connsiteX0" fmla="*/ 0 w 2596220"/>
              <a:gd name="connsiteY0" fmla="*/ 619967 h 2264551"/>
              <a:gd name="connsiteX1" fmla="*/ 421191 w 2596220"/>
              <a:gd name="connsiteY1" fmla="*/ 1394539 h 2264551"/>
              <a:gd name="connsiteX2" fmla="*/ 856196 w 2596220"/>
              <a:gd name="connsiteY2" fmla="*/ 2264551 h 2264551"/>
              <a:gd name="connsiteX3" fmla="*/ 1699576 w 2596220"/>
              <a:gd name="connsiteY3" fmla="*/ 1944954 h 2264551"/>
              <a:gd name="connsiteX4" fmla="*/ 2596220 w 2596220"/>
              <a:gd name="connsiteY4" fmla="*/ 1838422 h 2264551"/>
              <a:gd name="connsiteX5" fmla="*/ 2452204 w 2596220"/>
              <a:gd name="connsiteY5" fmla="*/ 936103 h 2264551"/>
              <a:gd name="connsiteX6" fmla="*/ 2308188 w 2596220"/>
              <a:gd name="connsiteY6" fmla="*/ 0 h 2264551"/>
              <a:gd name="connsiteX7" fmla="*/ 1156060 w 2596220"/>
              <a:gd name="connsiteY7" fmla="*/ 216023 h 2264551"/>
              <a:gd name="connsiteX8" fmla="*/ 0 w 2596220"/>
              <a:gd name="connsiteY8" fmla="*/ 619967 h 2264551"/>
              <a:gd name="connsiteX0" fmla="*/ 0 w 2912856"/>
              <a:gd name="connsiteY0" fmla="*/ 619967 h 2264551"/>
              <a:gd name="connsiteX1" fmla="*/ 421191 w 2912856"/>
              <a:gd name="connsiteY1" fmla="*/ 1394539 h 2264551"/>
              <a:gd name="connsiteX2" fmla="*/ 856196 w 2912856"/>
              <a:gd name="connsiteY2" fmla="*/ 2264551 h 2264551"/>
              <a:gd name="connsiteX3" fmla="*/ 1699576 w 2912856"/>
              <a:gd name="connsiteY3" fmla="*/ 1944954 h 2264551"/>
              <a:gd name="connsiteX4" fmla="*/ 2912856 w 2912856"/>
              <a:gd name="connsiteY4" fmla="*/ 1763944 h 2264551"/>
              <a:gd name="connsiteX5" fmla="*/ 2452204 w 2912856"/>
              <a:gd name="connsiteY5" fmla="*/ 936103 h 2264551"/>
              <a:gd name="connsiteX6" fmla="*/ 2308188 w 2912856"/>
              <a:gd name="connsiteY6" fmla="*/ 0 h 2264551"/>
              <a:gd name="connsiteX7" fmla="*/ 1156060 w 2912856"/>
              <a:gd name="connsiteY7" fmla="*/ 216023 h 2264551"/>
              <a:gd name="connsiteX8" fmla="*/ 0 w 2912856"/>
              <a:gd name="connsiteY8" fmla="*/ 619967 h 2264551"/>
              <a:gd name="connsiteX0" fmla="*/ 0 w 2912856"/>
              <a:gd name="connsiteY0" fmla="*/ 619967 h 2264551"/>
              <a:gd name="connsiteX1" fmla="*/ 421191 w 2912856"/>
              <a:gd name="connsiteY1" fmla="*/ 1394539 h 2264551"/>
              <a:gd name="connsiteX2" fmla="*/ 856196 w 2912856"/>
              <a:gd name="connsiteY2" fmla="*/ 2264551 h 2264551"/>
              <a:gd name="connsiteX3" fmla="*/ 1894885 w 2912856"/>
              <a:gd name="connsiteY3" fmla="*/ 1918321 h 2264551"/>
              <a:gd name="connsiteX4" fmla="*/ 2912856 w 2912856"/>
              <a:gd name="connsiteY4" fmla="*/ 1763944 h 2264551"/>
              <a:gd name="connsiteX5" fmla="*/ 2452204 w 2912856"/>
              <a:gd name="connsiteY5" fmla="*/ 936103 h 2264551"/>
              <a:gd name="connsiteX6" fmla="*/ 2308188 w 2912856"/>
              <a:gd name="connsiteY6" fmla="*/ 0 h 2264551"/>
              <a:gd name="connsiteX7" fmla="*/ 1156060 w 2912856"/>
              <a:gd name="connsiteY7" fmla="*/ 216023 h 2264551"/>
              <a:gd name="connsiteX8" fmla="*/ 0 w 2912856"/>
              <a:gd name="connsiteY8" fmla="*/ 619967 h 2264551"/>
              <a:gd name="connsiteX0" fmla="*/ 0 w 2912856"/>
              <a:gd name="connsiteY0" fmla="*/ 619967 h 2264551"/>
              <a:gd name="connsiteX1" fmla="*/ 421191 w 2912856"/>
              <a:gd name="connsiteY1" fmla="*/ 1394539 h 2264551"/>
              <a:gd name="connsiteX2" fmla="*/ 856196 w 2912856"/>
              <a:gd name="connsiteY2" fmla="*/ 2264551 h 2264551"/>
              <a:gd name="connsiteX3" fmla="*/ 1894885 w 2912856"/>
              <a:gd name="connsiteY3" fmla="*/ 1918321 h 2264551"/>
              <a:gd name="connsiteX4" fmla="*/ 2912856 w 2912856"/>
              <a:gd name="connsiteY4" fmla="*/ 1763944 h 2264551"/>
              <a:gd name="connsiteX5" fmla="*/ 2736290 w 2912856"/>
              <a:gd name="connsiteY5" fmla="*/ 918347 h 2264551"/>
              <a:gd name="connsiteX6" fmla="*/ 2308188 w 2912856"/>
              <a:gd name="connsiteY6" fmla="*/ 0 h 2264551"/>
              <a:gd name="connsiteX7" fmla="*/ 1156060 w 2912856"/>
              <a:gd name="connsiteY7" fmla="*/ 216023 h 2264551"/>
              <a:gd name="connsiteX8" fmla="*/ 0 w 2912856"/>
              <a:gd name="connsiteY8" fmla="*/ 619967 h 2264551"/>
              <a:gd name="connsiteX0" fmla="*/ 0 w 2912856"/>
              <a:gd name="connsiteY0" fmla="*/ 682110 h 2326694"/>
              <a:gd name="connsiteX1" fmla="*/ 421191 w 2912856"/>
              <a:gd name="connsiteY1" fmla="*/ 1456682 h 2326694"/>
              <a:gd name="connsiteX2" fmla="*/ 856196 w 2912856"/>
              <a:gd name="connsiteY2" fmla="*/ 2326694 h 2326694"/>
              <a:gd name="connsiteX3" fmla="*/ 1894885 w 2912856"/>
              <a:gd name="connsiteY3" fmla="*/ 1980464 h 2326694"/>
              <a:gd name="connsiteX4" fmla="*/ 2912856 w 2912856"/>
              <a:gd name="connsiteY4" fmla="*/ 1826087 h 2326694"/>
              <a:gd name="connsiteX5" fmla="*/ 2736290 w 2912856"/>
              <a:gd name="connsiteY5" fmla="*/ 980490 h 2326694"/>
              <a:gd name="connsiteX6" fmla="*/ 2547885 w 2912856"/>
              <a:gd name="connsiteY6" fmla="*/ 0 h 2326694"/>
              <a:gd name="connsiteX7" fmla="*/ 1156060 w 2912856"/>
              <a:gd name="connsiteY7" fmla="*/ 278166 h 2326694"/>
              <a:gd name="connsiteX8" fmla="*/ 0 w 2912856"/>
              <a:gd name="connsiteY8" fmla="*/ 682110 h 2326694"/>
              <a:gd name="connsiteX0" fmla="*/ 0 w 2912856"/>
              <a:gd name="connsiteY0" fmla="*/ 682110 h 2326694"/>
              <a:gd name="connsiteX1" fmla="*/ 421191 w 2912856"/>
              <a:gd name="connsiteY1" fmla="*/ 1456682 h 2326694"/>
              <a:gd name="connsiteX2" fmla="*/ 856196 w 2912856"/>
              <a:gd name="connsiteY2" fmla="*/ 2326694 h 2326694"/>
              <a:gd name="connsiteX3" fmla="*/ 1894885 w 2912856"/>
              <a:gd name="connsiteY3" fmla="*/ 1980464 h 2326694"/>
              <a:gd name="connsiteX4" fmla="*/ 2912856 w 2912856"/>
              <a:gd name="connsiteY4" fmla="*/ 1826087 h 2326694"/>
              <a:gd name="connsiteX5" fmla="*/ 2736290 w 2912856"/>
              <a:gd name="connsiteY5" fmla="*/ 980490 h 2326694"/>
              <a:gd name="connsiteX6" fmla="*/ 2547885 w 2912856"/>
              <a:gd name="connsiteY6" fmla="*/ 0 h 2326694"/>
              <a:gd name="connsiteX7" fmla="*/ 1227081 w 2912856"/>
              <a:gd name="connsiteY7" fmla="*/ 287044 h 2326694"/>
              <a:gd name="connsiteX8" fmla="*/ 0 w 2912856"/>
              <a:gd name="connsiteY8" fmla="*/ 682110 h 2326694"/>
              <a:gd name="connsiteX0" fmla="*/ 0 w 2841835"/>
              <a:gd name="connsiteY0" fmla="*/ 788642 h 2326694"/>
              <a:gd name="connsiteX1" fmla="*/ 350170 w 2841835"/>
              <a:gd name="connsiteY1" fmla="*/ 1456682 h 2326694"/>
              <a:gd name="connsiteX2" fmla="*/ 785175 w 2841835"/>
              <a:gd name="connsiteY2" fmla="*/ 2326694 h 2326694"/>
              <a:gd name="connsiteX3" fmla="*/ 1823864 w 2841835"/>
              <a:gd name="connsiteY3" fmla="*/ 1980464 h 2326694"/>
              <a:gd name="connsiteX4" fmla="*/ 2841835 w 2841835"/>
              <a:gd name="connsiteY4" fmla="*/ 1826087 h 2326694"/>
              <a:gd name="connsiteX5" fmla="*/ 2665269 w 2841835"/>
              <a:gd name="connsiteY5" fmla="*/ 980490 h 2326694"/>
              <a:gd name="connsiteX6" fmla="*/ 2476864 w 2841835"/>
              <a:gd name="connsiteY6" fmla="*/ 0 h 2326694"/>
              <a:gd name="connsiteX7" fmla="*/ 1156060 w 2841835"/>
              <a:gd name="connsiteY7" fmla="*/ 287044 h 2326694"/>
              <a:gd name="connsiteX8" fmla="*/ 0 w 2841835"/>
              <a:gd name="connsiteY8" fmla="*/ 788642 h 2326694"/>
              <a:gd name="connsiteX0" fmla="*/ 0 w 2841835"/>
              <a:gd name="connsiteY0" fmla="*/ 788642 h 2326694"/>
              <a:gd name="connsiteX1" fmla="*/ 421191 w 2841835"/>
              <a:gd name="connsiteY1" fmla="*/ 1572091 h 2326694"/>
              <a:gd name="connsiteX2" fmla="*/ 785175 w 2841835"/>
              <a:gd name="connsiteY2" fmla="*/ 2326694 h 2326694"/>
              <a:gd name="connsiteX3" fmla="*/ 1823864 w 2841835"/>
              <a:gd name="connsiteY3" fmla="*/ 1980464 h 2326694"/>
              <a:gd name="connsiteX4" fmla="*/ 2841835 w 2841835"/>
              <a:gd name="connsiteY4" fmla="*/ 1826087 h 2326694"/>
              <a:gd name="connsiteX5" fmla="*/ 2665269 w 2841835"/>
              <a:gd name="connsiteY5" fmla="*/ 980490 h 2326694"/>
              <a:gd name="connsiteX6" fmla="*/ 2476864 w 2841835"/>
              <a:gd name="connsiteY6" fmla="*/ 0 h 2326694"/>
              <a:gd name="connsiteX7" fmla="*/ 1156060 w 2841835"/>
              <a:gd name="connsiteY7" fmla="*/ 287044 h 2326694"/>
              <a:gd name="connsiteX8" fmla="*/ 0 w 2841835"/>
              <a:gd name="connsiteY8" fmla="*/ 788642 h 23266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41835" h="2326694">
                <a:moveTo>
                  <a:pt x="0" y="788642"/>
                </a:moveTo>
                <a:lnTo>
                  <a:pt x="421191" y="1572091"/>
                </a:lnTo>
                <a:lnTo>
                  <a:pt x="785175" y="2326694"/>
                </a:lnTo>
                <a:lnTo>
                  <a:pt x="1823864" y="1980464"/>
                </a:lnTo>
                <a:lnTo>
                  <a:pt x="2841835" y="1826087"/>
                </a:lnTo>
                <a:lnTo>
                  <a:pt x="2665269" y="980490"/>
                </a:lnTo>
                <a:lnTo>
                  <a:pt x="2476864" y="0"/>
                </a:lnTo>
                <a:lnTo>
                  <a:pt x="1156060" y="287044"/>
                </a:lnTo>
                <a:lnTo>
                  <a:pt x="0" y="788642"/>
                </a:lnTo>
                <a:close/>
              </a:path>
            </a:pathLst>
          </a:cu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sdnv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ter level slopes in u, v points</a:t>
            </a:r>
            <a:endParaRPr lang="en-US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1565275" y="1682750"/>
          <a:ext cx="3419475" cy="1331913"/>
        </p:xfrm>
        <a:graphic>
          <a:graphicData uri="http://schemas.openxmlformats.org/presentationml/2006/ole">
            <p:oleObj spid="_x0000_s1025" name="Equation" r:id="rId3" imgW="1206360" imgH="469800" progId="Equation.DSMT4">
              <p:embed/>
            </p:oleObj>
          </a:graphicData>
        </a:graphic>
      </p:graphicFrame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692275" y="3627438"/>
          <a:ext cx="3311525" cy="1287462"/>
        </p:xfrm>
        <a:graphic>
          <a:graphicData uri="http://schemas.openxmlformats.org/presentationml/2006/ole">
            <p:oleObj spid="_x0000_s1027" name="Equation" r:id="rId4" imgW="120636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ection </a:t>
            </a:r>
            <a:r>
              <a:rPr lang="en-US" dirty="0" err="1" smtClean="0"/>
              <a:t>ududx</a:t>
            </a:r>
            <a:endParaRPr lang="en-US" dirty="0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468313" y="1625600"/>
          <a:ext cx="8129587" cy="3281363"/>
        </p:xfrm>
        <a:graphic>
          <a:graphicData uri="http://schemas.openxmlformats.org/presentationml/2006/ole">
            <p:oleObj spid="_x0000_s24577" name="Equation" r:id="rId3" imgW="4216320" imgH="1701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ection </a:t>
            </a:r>
            <a:r>
              <a:rPr lang="en-US" dirty="0" err="1" smtClean="0"/>
              <a:t>vdudy</a:t>
            </a:r>
            <a:endParaRPr lang="en-US" dirty="0"/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250825" y="1819275"/>
          <a:ext cx="9148763" cy="3481388"/>
        </p:xfrm>
        <a:graphic>
          <a:graphicData uri="http://schemas.openxmlformats.org/presentationml/2006/ole">
            <p:oleObj spid="_x0000_s26625" name="Equation" r:id="rId3" imgW="4483080" imgH="1701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su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139952" y="321297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 err="1" smtClean="0"/>
              <a:t>,j</a:t>
            </a:r>
            <a:endParaRPr lang="en-US" dirty="0"/>
          </a:p>
        </p:txBody>
      </p:sp>
      <p:sp>
        <p:nvSpPr>
          <p:cNvPr id="19" name="Freeform 18"/>
          <p:cNvSpPr/>
          <p:nvPr/>
        </p:nvSpPr>
        <p:spPr>
          <a:xfrm flipV="1">
            <a:off x="4211960" y="2708920"/>
            <a:ext cx="2077369" cy="253752"/>
          </a:xfrm>
          <a:custGeom>
            <a:avLst/>
            <a:gdLst>
              <a:gd name="connsiteX0" fmla="*/ 0 w 363984"/>
              <a:gd name="connsiteY0" fmla="*/ 0 h 1855433"/>
              <a:gd name="connsiteX1" fmla="*/ 186431 w 363984"/>
              <a:gd name="connsiteY1" fmla="*/ 914400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88805"/>
              <a:gd name="connsiteX1" fmla="*/ 174214 w 363984"/>
              <a:gd name="connsiteY1" fmla="*/ 1579566 h 1888805"/>
              <a:gd name="connsiteX2" fmla="*/ 363984 w 363984"/>
              <a:gd name="connsiteY2" fmla="*/ 1855433 h 1888805"/>
              <a:gd name="connsiteX0" fmla="*/ 0 w 363984"/>
              <a:gd name="connsiteY0" fmla="*/ 0 h 1888805"/>
              <a:gd name="connsiteX1" fmla="*/ 174214 w 363984"/>
              <a:gd name="connsiteY1" fmla="*/ 1579566 h 1888805"/>
              <a:gd name="connsiteX2" fmla="*/ 363984 w 363984"/>
              <a:gd name="connsiteY2" fmla="*/ 1855433 h 1888805"/>
              <a:gd name="connsiteX0" fmla="*/ 0 w 363984"/>
              <a:gd name="connsiteY0" fmla="*/ 0 h 1855433"/>
              <a:gd name="connsiteX1" fmla="*/ 177325 w 363984"/>
              <a:gd name="connsiteY1" fmla="*/ 1255001 h 1855433"/>
              <a:gd name="connsiteX2" fmla="*/ 363984 w 363984"/>
              <a:gd name="connsiteY2" fmla="*/ 1855433 h 185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984" h="1855433">
                <a:moveTo>
                  <a:pt x="0" y="0"/>
                </a:moveTo>
                <a:cubicBezTo>
                  <a:pt x="58643" y="678714"/>
                  <a:pt x="116661" y="945762"/>
                  <a:pt x="177325" y="1255001"/>
                </a:cubicBezTo>
                <a:cubicBezTo>
                  <a:pt x="237989" y="1564240"/>
                  <a:pt x="305378" y="1619683"/>
                  <a:pt x="363984" y="1855433"/>
                </a:cubicBezTo>
              </a:path>
            </a:pathLst>
          </a:cu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860032" y="1628800"/>
            <a:ext cx="21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ection </a:t>
            </a:r>
            <a:r>
              <a:rPr lang="en-US" dirty="0" err="1" smtClean="0"/>
              <a:t>udvdx</a:t>
            </a:r>
            <a:endParaRPr lang="en-US" dirty="0"/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276225" y="1592932"/>
          <a:ext cx="9096375" cy="3924300"/>
        </p:xfrm>
        <a:graphic>
          <a:graphicData uri="http://schemas.openxmlformats.org/presentationml/2006/ole">
            <p:oleObj spid="_x0000_s28674" name="Equation" r:id="rId3" imgW="4457520" imgH="1917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ection </a:t>
            </a:r>
            <a:r>
              <a:rPr lang="en-US" dirty="0" err="1" smtClean="0"/>
              <a:t>vdvdy</a:t>
            </a:r>
            <a:endParaRPr lang="en-US" dirty="0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590550" y="1625600"/>
          <a:ext cx="7885113" cy="3281363"/>
        </p:xfrm>
        <a:graphic>
          <a:graphicData uri="http://schemas.openxmlformats.org/presentationml/2006/ole">
            <p:oleObj spid="_x0000_s27650" name="Equation" r:id="rId3" imgW="4089240" imgH="1701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ity</a:t>
            </a:r>
            <a:endParaRPr lang="en-US" dirty="0"/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99325" y="1533525"/>
          <a:ext cx="8937171" cy="2615555"/>
        </p:xfrm>
        <a:graphic>
          <a:graphicData uri="http://schemas.openxmlformats.org/presentationml/2006/ole">
            <p:oleObj spid="_x0000_s29697" name="Equation" r:id="rId3" imgW="4101840" imgH="11937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sz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139952" y="321297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 err="1" smtClean="0"/>
              <a:t>,j</a:t>
            </a:r>
            <a:endParaRPr lang="en-US" dirty="0"/>
          </a:p>
        </p:txBody>
      </p:sp>
      <p:sp>
        <p:nvSpPr>
          <p:cNvPr id="19" name="Freeform 18"/>
          <p:cNvSpPr/>
          <p:nvPr/>
        </p:nvSpPr>
        <p:spPr>
          <a:xfrm flipV="1">
            <a:off x="3160450" y="2815207"/>
            <a:ext cx="2048759" cy="487285"/>
          </a:xfrm>
          <a:custGeom>
            <a:avLst/>
            <a:gdLst>
              <a:gd name="connsiteX0" fmla="*/ 0 w 363984"/>
              <a:gd name="connsiteY0" fmla="*/ 0 h 1855433"/>
              <a:gd name="connsiteX1" fmla="*/ 186431 w 363984"/>
              <a:gd name="connsiteY1" fmla="*/ 914400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88805"/>
              <a:gd name="connsiteX1" fmla="*/ 174214 w 363984"/>
              <a:gd name="connsiteY1" fmla="*/ 1579566 h 1888805"/>
              <a:gd name="connsiteX2" fmla="*/ 363984 w 363984"/>
              <a:gd name="connsiteY2" fmla="*/ 1855433 h 1888805"/>
              <a:gd name="connsiteX0" fmla="*/ 0 w 363984"/>
              <a:gd name="connsiteY0" fmla="*/ 0 h 1888805"/>
              <a:gd name="connsiteX1" fmla="*/ 174214 w 363984"/>
              <a:gd name="connsiteY1" fmla="*/ 1579566 h 1888805"/>
              <a:gd name="connsiteX2" fmla="*/ 363984 w 363984"/>
              <a:gd name="connsiteY2" fmla="*/ 1855433 h 1888805"/>
              <a:gd name="connsiteX0" fmla="*/ 0 w 363984"/>
              <a:gd name="connsiteY0" fmla="*/ 0 h 1855433"/>
              <a:gd name="connsiteX1" fmla="*/ 177325 w 363984"/>
              <a:gd name="connsiteY1" fmla="*/ 1255001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77325 w 363984"/>
              <a:gd name="connsiteY1" fmla="*/ 1255001 h 1855433"/>
              <a:gd name="connsiteX2" fmla="*/ 363984 w 363984"/>
              <a:gd name="connsiteY2" fmla="*/ 1855433 h 185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984" h="1855433">
                <a:moveTo>
                  <a:pt x="0" y="0"/>
                </a:moveTo>
                <a:cubicBezTo>
                  <a:pt x="58643" y="678714"/>
                  <a:pt x="116661" y="945762"/>
                  <a:pt x="177325" y="1255001"/>
                </a:cubicBezTo>
                <a:cubicBezTo>
                  <a:pt x="237989" y="1564240"/>
                  <a:pt x="306254" y="1665688"/>
                  <a:pt x="363984" y="1855433"/>
                </a:cubicBezTo>
              </a:path>
            </a:pathLst>
          </a:cu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860032" y="1628800"/>
            <a:ext cx="21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 flipV="1">
            <a:off x="2778711" y="1908699"/>
            <a:ext cx="2290439" cy="630314"/>
          </a:xfrm>
          <a:custGeom>
            <a:avLst/>
            <a:gdLst>
              <a:gd name="connsiteX0" fmla="*/ 0 w 363984"/>
              <a:gd name="connsiteY0" fmla="*/ 0 h 1855433"/>
              <a:gd name="connsiteX1" fmla="*/ 186431 w 363984"/>
              <a:gd name="connsiteY1" fmla="*/ 914400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984" h="1855433">
                <a:moveTo>
                  <a:pt x="0" y="0"/>
                </a:moveTo>
                <a:cubicBezTo>
                  <a:pt x="61754" y="453328"/>
                  <a:pt x="126652" y="901979"/>
                  <a:pt x="187316" y="1211218"/>
                </a:cubicBezTo>
                <a:cubicBezTo>
                  <a:pt x="247980" y="1520457"/>
                  <a:pt x="305378" y="1619683"/>
                  <a:pt x="363984" y="1855433"/>
                </a:cubicBezTo>
              </a:path>
            </a:pathLst>
          </a:cu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sv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139952" y="321297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 err="1" smtClean="0"/>
              <a:t>,j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860032" y="1628800"/>
            <a:ext cx="21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 flipV="1">
            <a:off x="3923928" y="1844824"/>
            <a:ext cx="2218431" cy="288032"/>
          </a:xfrm>
          <a:custGeom>
            <a:avLst/>
            <a:gdLst>
              <a:gd name="connsiteX0" fmla="*/ 0 w 363984"/>
              <a:gd name="connsiteY0" fmla="*/ 0 h 1855433"/>
              <a:gd name="connsiteX1" fmla="*/ 186431 w 363984"/>
              <a:gd name="connsiteY1" fmla="*/ 914400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984" h="1855433">
                <a:moveTo>
                  <a:pt x="0" y="0"/>
                </a:moveTo>
                <a:cubicBezTo>
                  <a:pt x="61754" y="453328"/>
                  <a:pt x="126652" y="901979"/>
                  <a:pt x="187316" y="1211218"/>
                </a:cubicBezTo>
                <a:cubicBezTo>
                  <a:pt x="247980" y="1520457"/>
                  <a:pt x="305378" y="1619683"/>
                  <a:pt x="363984" y="1855433"/>
                </a:cubicBezTo>
              </a:path>
            </a:pathLst>
          </a:cu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sc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139952" y="321297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 err="1" smtClean="0"/>
              <a:t>,j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860032" y="1628800"/>
            <a:ext cx="21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5042517" y="1926454"/>
            <a:ext cx="363984" cy="1855433"/>
          </a:xfrm>
          <a:custGeom>
            <a:avLst/>
            <a:gdLst>
              <a:gd name="connsiteX0" fmla="*/ 0 w 363984"/>
              <a:gd name="connsiteY0" fmla="*/ 0 h 1855433"/>
              <a:gd name="connsiteX1" fmla="*/ 186431 w 363984"/>
              <a:gd name="connsiteY1" fmla="*/ 914400 h 1855433"/>
              <a:gd name="connsiteX2" fmla="*/ 363984 w 363984"/>
              <a:gd name="connsiteY2" fmla="*/ 1855433 h 185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984" h="1855433">
                <a:moveTo>
                  <a:pt x="0" y="0"/>
                </a:moveTo>
                <a:cubicBezTo>
                  <a:pt x="62883" y="302580"/>
                  <a:pt x="125767" y="605161"/>
                  <a:pt x="186431" y="914400"/>
                </a:cubicBezTo>
                <a:cubicBezTo>
                  <a:pt x="247095" y="1223639"/>
                  <a:pt x="305539" y="1539536"/>
                  <a:pt x="363984" y="1855433"/>
                </a:cubicBezTo>
              </a:path>
            </a:pathLst>
          </a:cu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nu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139952" y="321297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 err="1" smtClean="0"/>
              <a:t>,j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860032" y="1628800"/>
            <a:ext cx="21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3923928" y="2132855"/>
            <a:ext cx="541540" cy="1808829"/>
          </a:xfrm>
          <a:custGeom>
            <a:avLst/>
            <a:gdLst>
              <a:gd name="connsiteX0" fmla="*/ 0 w 363984"/>
              <a:gd name="connsiteY0" fmla="*/ 0 h 1855433"/>
              <a:gd name="connsiteX1" fmla="*/ 186431 w 363984"/>
              <a:gd name="connsiteY1" fmla="*/ 914400 h 1855433"/>
              <a:gd name="connsiteX2" fmla="*/ 363984 w 363984"/>
              <a:gd name="connsiteY2" fmla="*/ 1855433 h 185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984" h="1855433">
                <a:moveTo>
                  <a:pt x="0" y="0"/>
                </a:moveTo>
                <a:cubicBezTo>
                  <a:pt x="62883" y="302580"/>
                  <a:pt x="125767" y="605161"/>
                  <a:pt x="186431" y="914400"/>
                </a:cubicBezTo>
                <a:cubicBezTo>
                  <a:pt x="247095" y="1223639"/>
                  <a:pt x="305539" y="1539536"/>
                  <a:pt x="363984" y="1855433"/>
                </a:cubicBezTo>
              </a:path>
            </a:pathLst>
          </a:cu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nz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139952" y="321297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 err="1" smtClean="0"/>
              <a:t>,j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860032" y="1628800"/>
            <a:ext cx="21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3542190" y="1242874"/>
            <a:ext cx="673714" cy="1737303"/>
          </a:xfrm>
          <a:custGeom>
            <a:avLst/>
            <a:gdLst>
              <a:gd name="connsiteX0" fmla="*/ 0 w 363984"/>
              <a:gd name="connsiteY0" fmla="*/ 0 h 1855433"/>
              <a:gd name="connsiteX1" fmla="*/ 186431 w 363984"/>
              <a:gd name="connsiteY1" fmla="*/ 914400 h 1855433"/>
              <a:gd name="connsiteX2" fmla="*/ 363984 w 363984"/>
              <a:gd name="connsiteY2" fmla="*/ 1855433 h 185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984" h="1855433">
                <a:moveTo>
                  <a:pt x="0" y="0"/>
                </a:moveTo>
                <a:cubicBezTo>
                  <a:pt x="62883" y="302580"/>
                  <a:pt x="125767" y="605161"/>
                  <a:pt x="186431" y="914400"/>
                </a:cubicBezTo>
                <a:cubicBezTo>
                  <a:pt x="247095" y="1223639"/>
                  <a:pt x="305539" y="1539536"/>
                  <a:pt x="363984" y="1855433"/>
                </a:cubicBezTo>
              </a:path>
            </a:pathLst>
          </a:cu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</a:t>
            </a:r>
            <a:r>
              <a:rPr lang="en-US" dirty="0" err="1" smtClean="0"/>
              <a:t>nv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139952" y="321297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 err="1" smtClean="0"/>
              <a:t>,j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860032" y="1628800"/>
            <a:ext cx="21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4860032" y="908720"/>
            <a:ext cx="360040" cy="1881319"/>
          </a:xfrm>
          <a:custGeom>
            <a:avLst/>
            <a:gdLst>
              <a:gd name="connsiteX0" fmla="*/ 0 w 363984"/>
              <a:gd name="connsiteY0" fmla="*/ 0 h 1855433"/>
              <a:gd name="connsiteX1" fmla="*/ 186431 w 363984"/>
              <a:gd name="connsiteY1" fmla="*/ 914400 h 1855433"/>
              <a:gd name="connsiteX2" fmla="*/ 363984 w 363984"/>
              <a:gd name="connsiteY2" fmla="*/ 1855433 h 185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984" h="1855433">
                <a:moveTo>
                  <a:pt x="0" y="0"/>
                </a:moveTo>
                <a:cubicBezTo>
                  <a:pt x="62883" y="302580"/>
                  <a:pt x="125767" y="605161"/>
                  <a:pt x="186431" y="914400"/>
                </a:cubicBezTo>
                <a:cubicBezTo>
                  <a:pt x="247095" y="1223639"/>
                  <a:pt x="305539" y="1539536"/>
                  <a:pt x="363984" y="1855433"/>
                </a:cubicBezTo>
              </a:path>
            </a:pathLst>
          </a:cu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nc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139952" y="321297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 err="1" smtClean="0"/>
              <a:t>,j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860032" y="1628800"/>
            <a:ext cx="21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27</TotalTime>
  <Words>152</Words>
  <Application>Microsoft Office PowerPoint</Application>
  <PresentationFormat>On-screen Show (4:3)</PresentationFormat>
  <Paragraphs>67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Office Theme</vt:lpstr>
      <vt:lpstr>Equation</vt:lpstr>
      <vt:lpstr>MathType 6.0 Equation</vt:lpstr>
      <vt:lpstr>Slide 1</vt:lpstr>
      <vt:lpstr>dsu(i,j)</vt:lpstr>
      <vt:lpstr>dsz(i,j)</vt:lpstr>
      <vt:lpstr>dsv(i,j)</vt:lpstr>
      <vt:lpstr>dsc(i,j)</vt:lpstr>
      <vt:lpstr>dnu(i,j)</vt:lpstr>
      <vt:lpstr>dnz(i,j)</vt:lpstr>
      <vt:lpstr>dnv(i,j)</vt:lpstr>
      <vt:lpstr>dnc(i,j)</vt:lpstr>
      <vt:lpstr>dsdnu(i,j)</vt:lpstr>
      <vt:lpstr>Momentum balance in u direction</vt:lpstr>
      <vt:lpstr>Continuity equation</vt:lpstr>
      <vt:lpstr>Slide 13</vt:lpstr>
      <vt:lpstr>Procedure</vt:lpstr>
      <vt:lpstr>dsdnz(i,j)</vt:lpstr>
      <vt:lpstr>dsdnv(i,j)</vt:lpstr>
      <vt:lpstr>Water level slopes in u, v points</vt:lpstr>
      <vt:lpstr>Advection ududx</vt:lpstr>
      <vt:lpstr>Advection vdudy</vt:lpstr>
      <vt:lpstr>Advection udvdx</vt:lpstr>
      <vt:lpstr>Advection vdvdy</vt:lpstr>
      <vt:lpstr>Continuity</vt:lpstr>
    </vt:vector>
  </TitlesOfParts>
  <Company>UNESCO-IHE DEL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ro</dc:creator>
  <cp:lastModifiedBy>dro</cp:lastModifiedBy>
  <cp:revision>8</cp:revision>
  <dcterms:created xsi:type="dcterms:W3CDTF">2010-11-24T16:28:05Z</dcterms:created>
  <dcterms:modified xsi:type="dcterms:W3CDTF">2010-12-29T16:49:48Z</dcterms:modified>
</cp:coreProperties>
</file>